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bookmarkStart w:id="0" w:name="_GoBack"/>
      <w:bookmarkEnd w:id="0"/>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31.1pt" o:ole="">
            <v:imagedata r:id="rId9" o:title=""/>
          </v:shape>
          <o:OLEObject Type="Embed" ProgID="Equation.DSMT4" ShapeID="_x0000_i1025" DrawAspect="Content" ObjectID="_1548140731"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45pt;height:27.05pt" o:ole="">
            <v:imagedata r:id="rId11" o:title=""/>
          </v:shape>
          <o:OLEObject Type="Embed" ProgID="Equation.DSMT4" ShapeID="_x0000_i1026" DrawAspect="Content" ObjectID="_1548140732"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349A7D24" w:rsidR="00B46BB3" w:rsidRDefault="00B46BB3">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187E79" w:rsidRDefault="00187E79">
      <w:r>
        <w:separator/>
      </w:r>
    </w:p>
  </w:endnote>
  <w:endnote w:type="continuationSeparator" w:id="0">
    <w:p w14:paraId="04823562" w14:textId="77777777" w:rsidR="00187E79" w:rsidRDefault="00187E79">
      <w:r>
        <w:continuationSeparator/>
      </w:r>
    </w:p>
  </w:endnote>
  <w:endnote w:type="continuationNotice" w:id="1">
    <w:p w14:paraId="3DC345E6" w14:textId="77777777" w:rsidR="00187E79" w:rsidRDefault="00187E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187E79" w:rsidRDefault="00187E79">
      <w:r>
        <w:separator/>
      </w:r>
    </w:p>
  </w:footnote>
  <w:footnote w:type="continuationSeparator" w:id="0">
    <w:p w14:paraId="1FC7C30A" w14:textId="77777777" w:rsidR="00187E79" w:rsidRDefault="00187E79">
      <w:r>
        <w:continuationSeparator/>
      </w:r>
    </w:p>
  </w:footnote>
  <w:footnote w:type="continuationNotice" w:id="1">
    <w:p w14:paraId="7A99F7CD" w14:textId="77777777" w:rsidR="00187E79" w:rsidRDefault="00187E79"/>
  </w:footnote>
  <w:footnote w:id="2">
    <w:p w14:paraId="1CEEB04F" w14:textId="77777777" w:rsidR="00725C89" w:rsidRDefault="00725C89"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725C89" w:rsidRDefault="00725C89"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fldSimple w:instr=" DOCPROPERTY &quot;x_t&quot; ">
        <w:r>
          <w:instrText>Y</w:instrText>
        </w:r>
      </w:fldSimple>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fldSimple w:instr=" DOCPROPERTY &quot;x_a&quot; ">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725C89" w:rsidRDefault="00725C89"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725C89" w:rsidRDefault="00725C89"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725C89" w:rsidRDefault="00725C89"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725C89" w:rsidRDefault="00725C89"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725C89" w:rsidRDefault="00725C89"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725C89" w:rsidRDefault="00725C89"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725C89" w:rsidRDefault="00725C89"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725C89" w:rsidRDefault="00725C89"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725C89" w:rsidRDefault="00725C89"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725C89" w:rsidRDefault="00725C89"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725C89" w:rsidRDefault="00725C89"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725C89" w:rsidRDefault="00725C89"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725C89" w:rsidRDefault="00725C89"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725C89" w:rsidRDefault="00725C89"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725C89" w:rsidRDefault="00725C89"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725C89" w:rsidRDefault="00725C89"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725C89" w:rsidRDefault="00725C89"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725C89" w:rsidRDefault="00725C89"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725C89" w:rsidRDefault="00725C89"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725C89" w:rsidRDefault="00725C89"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1"/>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2143A0-18F8-4233-B3E6-BEC3AAD67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7</Pages>
  <Words>17168</Words>
  <Characters>97862</Characters>
  <Application>Microsoft Office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5</cp:revision>
  <cp:lastPrinted>2016-03-15T17:21:00Z</cp:lastPrinted>
  <dcterms:created xsi:type="dcterms:W3CDTF">2017-01-18T21:37:00Z</dcterms:created>
  <dcterms:modified xsi:type="dcterms:W3CDTF">2017-02-09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